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F9CE69" w14:textId="12711DAB" w:rsidR="00502498" w:rsidRPr="00B928DA" w:rsidRDefault="00B928DA" w:rsidP="00B928DA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928DA">
        <w:rPr>
          <w:rFonts w:ascii="Times New Roman" w:hAnsi="Times New Roman" w:cs="Times New Roman"/>
          <w:b/>
          <w:sz w:val="32"/>
          <w:szCs w:val="32"/>
        </w:rPr>
        <w:t xml:space="preserve">BÀI THỰC HÀNH SỐ </w:t>
      </w:r>
      <w:r w:rsidR="00EF0963">
        <w:rPr>
          <w:rFonts w:ascii="Times New Roman" w:hAnsi="Times New Roman" w:cs="Times New Roman"/>
          <w:b/>
          <w:sz w:val="32"/>
          <w:szCs w:val="32"/>
        </w:rPr>
        <w:t>4</w:t>
      </w:r>
    </w:p>
    <w:p w14:paraId="6A7088AE" w14:textId="77777777" w:rsidR="003A487E" w:rsidRPr="002C3F26" w:rsidRDefault="003B3819" w:rsidP="003B3819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Style w:val="fontstyle01"/>
          <w:rFonts w:ascii="Times New Roman" w:hAnsi="Times New Roman" w:cs="Times New Roman"/>
          <w:b/>
          <w:sz w:val="32"/>
          <w:szCs w:val="32"/>
        </w:rPr>
      </w:pPr>
      <w:proofErr w:type="spellStart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Mục</w:t>
      </w:r>
      <w:proofErr w:type="spellEnd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đích</w:t>
      </w:r>
      <w:proofErr w:type="spellEnd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:</w:t>
      </w:r>
    </w:p>
    <w:p w14:paraId="7A3862AF" w14:textId="77777777" w:rsidR="003B3819" w:rsidRDefault="007B13FC" w:rsidP="002C3F26">
      <w:pPr>
        <w:spacing w:after="0" w:line="240" w:lineRule="auto"/>
        <w:ind w:firstLine="360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Xây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dựng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classifier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dựa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ước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lượng</w:t>
      </w:r>
      <w:bookmarkStart w:id="0" w:name="_GoBack"/>
      <w:bookmarkEnd w:id="0"/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288E">
        <w:rPr>
          <w:rStyle w:val="fontstyle01"/>
          <w:rFonts w:ascii="Times New Roman" w:hAnsi="Times New Roman" w:cs="Times New Roman"/>
          <w:sz w:val="28"/>
          <w:szCs w:val="28"/>
        </w:rPr>
        <w:t>Parzen</w:t>
      </w:r>
      <w:proofErr w:type="spellEnd"/>
      <w:r w:rsidR="0058288E">
        <w:rPr>
          <w:rStyle w:val="fontstyle01"/>
          <w:rFonts w:ascii="Times New Roman" w:hAnsi="Times New Roman" w:cs="Times New Roman"/>
          <w:sz w:val="28"/>
          <w:szCs w:val="28"/>
        </w:rPr>
        <w:t xml:space="preserve"> Window</w:t>
      </w:r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cận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khác</w:t>
      </w:r>
      <w:proofErr w:type="spellEnd"/>
      <w:r w:rsidR="0058288E">
        <w:rPr>
          <w:rStyle w:val="fontstyle01"/>
          <w:rFonts w:ascii="Times New Roman" w:hAnsi="Times New Roman" w:cs="Times New Roman"/>
          <w:sz w:val="28"/>
          <w:szCs w:val="28"/>
        </w:rPr>
        <w:t>.</w:t>
      </w:r>
    </w:p>
    <w:p w14:paraId="602ECDDB" w14:textId="77777777" w:rsidR="002C3F26" w:rsidRPr="00B658A2" w:rsidRDefault="002C3F26" w:rsidP="003B3819">
      <w:pPr>
        <w:spacing w:after="0" w:line="240" w:lineRule="auto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</w:p>
    <w:p w14:paraId="7E9C352E" w14:textId="77777777" w:rsidR="003B3819" w:rsidRPr="002C3F26" w:rsidRDefault="003B3819" w:rsidP="003B3819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Style w:val="fontstyle01"/>
          <w:rFonts w:ascii="Times New Roman" w:hAnsi="Times New Roman" w:cs="Times New Roman"/>
          <w:b/>
          <w:sz w:val="32"/>
          <w:szCs w:val="32"/>
        </w:rPr>
      </w:pPr>
      <w:proofErr w:type="spellStart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Báo</w:t>
      </w:r>
      <w:proofErr w:type="spellEnd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cáo</w:t>
      </w:r>
      <w:proofErr w:type="spellEnd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:</w:t>
      </w:r>
    </w:p>
    <w:p w14:paraId="49B111C2" w14:textId="77777777" w:rsidR="003B3819" w:rsidRDefault="003B3819" w:rsidP="002C3F26">
      <w:pPr>
        <w:spacing w:after="0" w:line="240" w:lineRule="auto"/>
        <w:ind w:firstLine="360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proofErr w:type="spellStart"/>
      <w:r w:rsidRPr="003B3819">
        <w:rPr>
          <w:rStyle w:val="fontstyle01"/>
          <w:rFonts w:ascii="Times New Roman" w:hAnsi="Times New Roman" w:cs="Times New Roman"/>
          <w:sz w:val="28"/>
          <w:szCs w:val="28"/>
        </w:rPr>
        <w:t>Mỗi</w:t>
      </w:r>
      <w:proofErr w:type="spellEnd"/>
      <w:r w:rsidRPr="003B3819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B3819">
        <w:rPr>
          <w:rStyle w:val="fontstyle01"/>
          <w:rFonts w:ascii="Times New Roman" w:hAnsi="Times New Roman" w:cs="Times New Roman"/>
          <w:sz w:val="28"/>
          <w:szCs w:val="28"/>
        </w:rPr>
        <w:t>nhóm</w:t>
      </w:r>
      <w:proofErr w:type="spellEnd"/>
      <w:r w:rsidRPr="003B3819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làm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báo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Style w:val="fontstyle01"/>
          <w:rFonts w:ascii="Times New Roman" w:hAnsi="Times New Roman" w:cs="Times New Roman"/>
          <w:sz w:val="28"/>
          <w:szCs w:val="28"/>
        </w:rPr>
        <w:t>riêng</w:t>
      </w:r>
      <w:proofErr w:type="spellEnd"/>
      <w:r w:rsidR="00581E40">
        <w:rPr>
          <w:rStyle w:val="fontstyle01"/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581E40">
        <w:rPr>
          <w:rStyle w:val="fontstyle01"/>
          <w:rFonts w:ascii="Times New Roman" w:hAnsi="Times New Roman" w:cs="Times New Roman"/>
          <w:sz w:val="28"/>
          <w:szCs w:val="28"/>
        </w:rPr>
        <w:t>nộp</w:t>
      </w:r>
      <w:proofErr w:type="spellEnd"/>
      <w:r w:rsidR="00581E40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1E40">
        <w:rPr>
          <w:rStyle w:val="fontstyle01"/>
          <w:rFonts w:ascii="Times New Roman" w:hAnsi="Times New Roman" w:cs="Times New Roman"/>
          <w:sz w:val="28"/>
          <w:szCs w:val="28"/>
        </w:rPr>
        <w:t>kèm</w:t>
      </w:r>
      <w:proofErr w:type="spellEnd"/>
      <w:r w:rsidR="00581E40">
        <w:rPr>
          <w:rStyle w:val="fontstyle01"/>
          <w:rFonts w:ascii="Times New Roman" w:hAnsi="Times New Roman" w:cs="Times New Roman"/>
          <w:sz w:val="28"/>
          <w:szCs w:val="28"/>
        </w:rPr>
        <w:t xml:space="preserve"> file source </w:t>
      </w:r>
      <w:proofErr w:type="spellStart"/>
      <w:r w:rsidR="00581E40">
        <w:rPr>
          <w:rStyle w:val="fontstyle01"/>
          <w:rFonts w:ascii="Times New Roman" w:hAnsi="Times New Roman" w:cs="Times New Roman"/>
          <w:sz w:val="28"/>
          <w:szCs w:val="28"/>
        </w:rPr>
        <w:t>chương</w:t>
      </w:r>
      <w:proofErr w:type="spellEnd"/>
      <w:r w:rsidR="00581E40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1E40">
        <w:rPr>
          <w:rStyle w:val="fontstyle01"/>
          <w:rFonts w:ascii="Times New Roman" w:hAnsi="Times New Roman" w:cs="Times New Roman"/>
          <w:sz w:val="28"/>
          <w:szCs w:val="28"/>
        </w:rPr>
        <w:t>trình</w:t>
      </w:r>
      <w:proofErr w:type="spellEnd"/>
      <w:r w:rsidR="00581E40">
        <w:rPr>
          <w:rStyle w:val="fontstyle01"/>
          <w:rFonts w:ascii="Times New Roman" w:hAnsi="Times New Roman" w:cs="Times New Roman"/>
          <w:sz w:val="28"/>
          <w:szCs w:val="28"/>
        </w:rPr>
        <w:t>.</w:t>
      </w:r>
    </w:p>
    <w:p w14:paraId="2903169F" w14:textId="77777777" w:rsidR="002C3F26" w:rsidRPr="003B3819" w:rsidRDefault="002C3F26" w:rsidP="003B3819">
      <w:pPr>
        <w:spacing w:after="0" w:line="240" w:lineRule="auto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</w:p>
    <w:p w14:paraId="76878EC0" w14:textId="77777777" w:rsidR="003B3819" w:rsidRPr="002C3F26" w:rsidRDefault="003B3819" w:rsidP="003B3819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Style w:val="fontstyle01"/>
          <w:rFonts w:ascii="Times New Roman" w:hAnsi="Times New Roman" w:cs="Times New Roman"/>
          <w:b/>
          <w:sz w:val="32"/>
          <w:szCs w:val="32"/>
        </w:rPr>
      </w:pPr>
      <w:proofErr w:type="spellStart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Nội</w:t>
      </w:r>
      <w:proofErr w:type="spellEnd"/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 xml:space="preserve"> dung:</w:t>
      </w:r>
    </w:p>
    <w:p w14:paraId="497C5668" w14:textId="77777777" w:rsidR="0011070F" w:rsidRPr="008C529B" w:rsidRDefault="0011070F" w:rsidP="0011070F">
      <w:pPr>
        <w:pStyle w:val="ListParagraph"/>
        <w:ind w:left="284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420BBAF5" w14:textId="77777777" w:rsidR="003B21CB" w:rsidRPr="007B13FC" w:rsidRDefault="003B21CB" w:rsidP="003B21CB">
      <w:pPr>
        <w:pStyle w:val="ListParagraph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E52EF">
        <w:rPr>
          <w:rFonts w:ascii="Times New Roman" w:hAnsi="Times New Roman" w:cs="Times New Roman"/>
          <w:sz w:val="28"/>
          <w:szCs w:val="28"/>
          <w:lang w:val="vi-VN"/>
        </w:rPr>
        <w:t xml:space="preserve">Xây dựng bộ classifier </w:t>
      </w:r>
      <w:proofErr w:type="spellStart"/>
      <w:r w:rsidR="007B13FC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="007B13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B13F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7B13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B13FC">
        <w:rPr>
          <w:rFonts w:ascii="Times New Roman" w:hAnsi="Times New Roman" w:cs="Times New Roman"/>
          <w:sz w:val="28"/>
          <w:szCs w:val="28"/>
        </w:rPr>
        <w:t>Parzen</w:t>
      </w:r>
      <w:proofErr w:type="spellEnd"/>
      <w:r w:rsidR="007B13FC">
        <w:rPr>
          <w:rFonts w:ascii="Times New Roman" w:hAnsi="Times New Roman" w:cs="Times New Roman"/>
          <w:sz w:val="28"/>
          <w:szCs w:val="28"/>
        </w:rPr>
        <w:t xml:space="preserve"> </w:t>
      </w:r>
      <w:r w:rsidR="001A0DF6">
        <w:rPr>
          <w:rFonts w:ascii="Times New Roman" w:hAnsi="Times New Roman" w:cs="Times New Roman"/>
          <w:sz w:val="28"/>
          <w:szCs w:val="28"/>
        </w:rPr>
        <w:t>w</w:t>
      </w:r>
      <w:r w:rsidR="007B13FC">
        <w:rPr>
          <w:rFonts w:ascii="Times New Roman" w:hAnsi="Times New Roman" w:cs="Times New Roman"/>
          <w:sz w:val="28"/>
          <w:szCs w:val="28"/>
        </w:rPr>
        <w:t>indow</w:t>
      </w:r>
      <w:r w:rsidRPr="007B13FC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5710276A" w14:textId="77777777" w:rsidR="003B21CB" w:rsidRPr="00FD084E" w:rsidRDefault="00FD084E" w:rsidP="003B21CB">
      <w:pPr>
        <w:pStyle w:val="ListParagraph"/>
        <w:numPr>
          <w:ilvl w:val="1"/>
          <w:numId w:val="4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Load 2 file </w:t>
      </w:r>
      <w:r w:rsidRPr="001A0DF6">
        <w:rPr>
          <w:rFonts w:ascii="Times New Roman" w:hAnsi="Times New Roman" w:cs="Times New Roman"/>
          <w:i/>
          <w:sz w:val="28"/>
          <w:szCs w:val="28"/>
        </w:rPr>
        <w:t>classA.tx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A0DF6">
        <w:rPr>
          <w:rFonts w:ascii="Times New Roman" w:hAnsi="Times New Roman" w:cs="Times New Roman"/>
          <w:i/>
          <w:sz w:val="28"/>
          <w:szCs w:val="28"/>
        </w:rPr>
        <w:t>classB.txt</w:t>
      </w:r>
      <w:r w:rsidR="003B21CB" w:rsidRPr="00FD084E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1C4E241" w14:textId="77777777" w:rsidR="003B21CB" w:rsidRPr="00FD084E" w:rsidRDefault="00FD084E" w:rsidP="003B21CB">
      <w:pPr>
        <w:pStyle w:val="ListParagraph"/>
        <w:numPr>
          <w:ilvl w:val="1"/>
          <w:numId w:val="4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>Phân chia tập dữ liệu thành 2  tập con tr</w:t>
      </w:r>
      <w:proofErr w:type="spellStart"/>
      <w:r>
        <w:rPr>
          <w:rFonts w:ascii="Times New Roman" w:hAnsi="Times New Roman" w:cs="Times New Roman"/>
          <w:sz w:val="28"/>
          <w:szCs w:val="28"/>
        </w:rPr>
        <w:t>aini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70%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esting</w:t>
      </w:r>
      <w:r w:rsidR="001A0DF6">
        <w:rPr>
          <w:rFonts w:ascii="Times New Roman" w:hAnsi="Times New Roman" w:cs="Times New Roman"/>
          <w:sz w:val="28"/>
          <w:szCs w:val="28"/>
        </w:rPr>
        <w:t xml:space="preserve"> (30%)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9289BCD" w14:textId="77777777" w:rsidR="00FD084E" w:rsidRDefault="00FD084E" w:rsidP="003B21CB">
      <w:pPr>
        <w:pStyle w:val="ListParagraph"/>
        <w:numPr>
          <w:ilvl w:val="1"/>
          <w:numId w:val="4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>Huấn luyện bộ classifier sử dụng dữ liệu 2 chiều, 2 lớp từ tập training</w:t>
      </w:r>
      <w:r w:rsidR="003B21CB" w:rsidRPr="00FD084E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FD084E">
        <w:rPr>
          <w:rFonts w:ascii="Times New Roman" w:hAnsi="Times New Roman" w:cs="Times New Roman"/>
          <w:sz w:val="28"/>
          <w:szCs w:val="28"/>
          <w:lang w:val="vi-VN"/>
        </w:rPr>
        <w:t xml:space="preserve"> Áp dụng Parzen window với hàm cửa sổ hypercube </w:t>
      </w:r>
    </w:p>
    <w:p w14:paraId="45EDC630" w14:textId="77777777" w:rsidR="00FD084E" w:rsidRDefault="001A0DF6" w:rsidP="00FD084E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A0DF6">
        <w:rPr>
          <w:rFonts w:ascii="Times New Roman" w:hAnsi="Times New Roman" w:cs="Times New Roman"/>
          <w:position w:val="-44"/>
          <w:sz w:val="28"/>
          <w:szCs w:val="28"/>
          <w:lang w:val="vi-VN"/>
        </w:rPr>
        <w:object w:dxaOrig="2900" w:dyaOrig="999" w14:anchorId="6A0B52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pt;height:59.5pt" o:ole="">
            <v:imagedata r:id="rId7" o:title=""/>
          </v:shape>
          <o:OLEObject Type="Embed" ProgID="Equation.DSMT4" ShapeID="_x0000_i1025" DrawAspect="Content" ObjectID="_1622487613" r:id="rId8"/>
        </w:object>
      </w:r>
    </w:p>
    <w:p w14:paraId="4DD8FA8D" w14:textId="77777777" w:rsidR="003B21CB" w:rsidRPr="00FD084E" w:rsidRDefault="00FD084E" w:rsidP="00FD084E">
      <w:pPr>
        <w:pStyle w:val="ListParagraph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Pr="001A0DF6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Pr="00FD084E">
        <w:rPr>
          <w:rFonts w:ascii="Times New Roman" w:hAnsi="Times New Roman" w:cs="Times New Roman"/>
          <w:sz w:val="28"/>
          <w:szCs w:val="28"/>
          <w:lang w:val="vi-VN"/>
        </w:rPr>
        <w:t>=1.</w:t>
      </w:r>
    </w:p>
    <w:p w14:paraId="1810C845" w14:textId="77777777" w:rsidR="003B21CB" w:rsidRDefault="003B21CB" w:rsidP="003B21CB">
      <w:pPr>
        <w:pStyle w:val="ListParagraph"/>
        <w:numPr>
          <w:ilvl w:val="1"/>
          <w:numId w:val="4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 xml:space="preserve">Sử dụng tập </w:t>
      </w:r>
      <w:r w:rsidR="00FD084E" w:rsidRPr="00FD084E">
        <w:rPr>
          <w:rFonts w:ascii="Times New Roman" w:hAnsi="Times New Roman" w:cs="Times New Roman"/>
          <w:sz w:val="28"/>
          <w:szCs w:val="28"/>
          <w:lang w:val="vi-VN"/>
        </w:rPr>
        <w:t>testing</w:t>
      </w:r>
      <w:r w:rsidRPr="00FD084E">
        <w:rPr>
          <w:rFonts w:ascii="Times New Roman" w:hAnsi="Times New Roman" w:cs="Times New Roman"/>
          <w:sz w:val="28"/>
          <w:szCs w:val="28"/>
          <w:lang w:val="vi-VN"/>
        </w:rPr>
        <w:t xml:space="preserve"> để đánh giá hiệu quả của bộ classifier.</w:t>
      </w:r>
    </w:p>
    <w:p w14:paraId="56DFB8C3" w14:textId="77777777" w:rsidR="001A0DF6" w:rsidRDefault="001A0DF6" w:rsidP="001A0DF6">
      <w:pPr>
        <w:pStyle w:val="ListParagraph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97885">
        <w:rPr>
          <w:rFonts w:ascii="Times New Roman" w:hAnsi="Times New Roman" w:cs="Times New Roman"/>
          <w:sz w:val="28"/>
          <w:szCs w:val="28"/>
          <w:lang w:val="vi-VN"/>
        </w:rPr>
        <w:t xml:space="preserve">Lặp lại </w:t>
      </w:r>
      <w:r w:rsidR="00697885" w:rsidRPr="00697885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697885" w:rsidRPr="00697885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="00697885" w:rsidRPr="00697885">
        <w:rPr>
          <w:rFonts w:ascii="Times New Roman" w:hAnsi="Times New Roman" w:cs="Times New Roman"/>
          <w:sz w:val="28"/>
          <w:szCs w:val="28"/>
          <w:lang w:val="vi-VN"/>
        </w:rPr>
        <w:t>=0.5 và 1.5.</w:t>
      </w:r>
    </w:p>
    <w:p w14:paraId="5FBFE56F" w14:textId="77777777" w:rsidR="00697885" w:rsidRPr="00697885" w:rsidRDefault="00697885" w:rsidP="001A0DF6">
      <w:pPr>
        <w:pStyle w:val="ListParagraph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5FD1AFEF" w14:textId="77777777" w:rsidR="00FD084E" w:rsidRDefault="00FD084E" w:rsidP="00FD084E">
      <w:pPr>
        <w:pStyle w:val="ListParagraph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>Lặp lại bài 1 với hàm cửa sổ Gauss</w:t>
      </w:r>
    </w:p>
    <w:p w14:paraId="0A575126" w14:textId="77777777" w:rsidR="001A0DF6" w:rsidRDefault="001A0DF6" w:rsidP="001A0DF6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4020" w:dyaOrig="620" w14:anchorId="4F635FC6">
          <v:shape id="_x0000_i1026" type="#_x0000_t75" style="width:270.5pt;height:41.5pt" o:ole="">
            <v:imagedata r:id="rId9" o:title=""/>
          </v:shape>
          <o:OLEObject Type="Embed" ProgID="Equation.DSMT4" ShapeID="_x0000_i1026" DrawAspect="Content" ObjectID="_1622487614" r:id="rId10"/>
        </w:object>
      </w:r>
    </w:p>
    <w:p w14:paraId="52D0D2CE" w14:textId="77777777" w:rsidR="004C2239" w:rsidRPr="00012142" w:rsidRDefault="00697885" w:rsidP="00012142">
      <w:pPr>
        <w:pStyle w:val="ListParagraph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97885">
        <w:rPr>
          <w:rFonts w:ascii="Times New Roman" w:hAnsi="Times New Roman" w:cs="Times New Roman"/>
          <w:sz w:val="28"/>
          <w:szCs w:val="28"/>
          <w:lang w:val="vi-VN"/>
        </w:rPr>
        <w:t>Xây dựng bộ classifier để nhận dạng chữ số.</w:t>
      </w:r>
    </w:p>
    <w:p w14:paraId="303404ED" w14:textId="77777777" w:rsidR="00FD084E" w:rsidRDefault="00012142" w:rsidP="003B21CB">
      <w:pPr>
        <w:pStyle w:val="ListParagraph"/>
        <w:numPr>
          <w:ilvl w:val="1"/>
          <w:numId w:val="4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C2239">
        <w:rPr>
          <w:rFonts w:ascii="Times New Roman" w:hAnsi="Times New Roman" w:cs="Times New Roman"/>
          <w:sz w:val="28"/>
          <w:szCs w:val="28"/>
          <w:lang w:val="vi-VN"/>
        </w:rPr>
        <w:t xml:space="preserve">Tập dữ liệu: Class&lt;số&gt;.txt chứa các ảnh của số tương </w:t>
      </w:r>
      <w:r>
        <w:rPr>
          <w:rFonts w:ascii="Times New Roman" w:hAnsi="Times New Roman" w:cs="Times New Roman"/>
          <w:sz w:val="28"/>
          <w:szCs w:val="28"/>
          <w:lang w:val="vi-VN"/>
        </w:rPr>
        <w:t>ứ</w:t>
      </w:r>
      <w:r w:rsidRPr="004C2239">
        <w:rPr>
          <w:rFonts w:ascii="Times New Roman" w:hAnsi="Times New Roman" w:cs="Times New Roman"/>
          <w:sz w:val="28"/>
          <w:szCs w:val="28"/>
          <w:lang w:val="vi-VN"/>
        </w:rPr>
        <w:t>ng. Mỗi mẫu chữ số có kích thước là 24x18</w:t>
      </w:r>
      <w:r w:rsidRPr="0001214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56ADB4A3" w14:textId="77777777" w:rsidR="00012142" w:rsidRPr="00012142" w:rsidRDefault="00012142" w:rsidP="003B21CB">
      <w:pPr>
        <w:pStyle w:val="ListParagraph"/>
        <w:numPr>
          <w:ilvl w:val="1"/>
          <w:numId w:val="4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12142">
        <w:rPr>
          <w:rFonts w:ascii="Times New Roman" w:hAnsi="Times New Roman" w:cs="Times New Roman"/>
          <w:sz w:val="28"/>
          <w:szCs w:val="28"/>
          <w:lang w:val="vi-VN"/>
        </w:rPr>
        <w:t>Phân chia tập dữ liệu thành 2 tập con tra</w:t>
      </w:r>
      <w:proofErr w:type="spellStart"/>
      <w:r>
        <w:rPr>
          <w:rFonts w:ascii="Times New Roman" w:hAnsi="Times New Roman" w:cs="Times New Roman"/>
          <w:sz w:val="28"/>
          <w:szCs w:val="28"/>
        </w:rPr>
        <w:t>ini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75%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esting (25%)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ớp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60F7C86D" w14:textId="77777777" w:rsidR="00012142" w:rsidRPr="00012142" w:rsidRDefault="00012142" w:rsidP="003B21CB">
      <w:pPr>
        <w:pStyle w:val="ListParagraph"/>
        <w:numPr>
          <w:ilvl w:val="1"/>
          <w:numId w:val="4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12142">
        <w:rPr>
          <w:rFonts w:ascii="Times New Roman" w:hAnsi="Times New Roman" w:cs="Times New Roman"/>
          <w:sz w:val="28"/>
          <w:szCs w:val="28"/>
          <w:lang w:val="vi-VN"/>
        </w:rPr>
        <w:t>Chọn tiếp cận/mô hình phân lớp.</w:t>
      </w:r>
    </w:p>
    <w:p w14:paraId="1CD0D711" w14:textId="77777777" w:rsidR="00012142" w:rsidRDefault="00012142" w:rsidP="003B21CB">
      <w:pPr>
        <w:pStyle w:val="ListParagraph"/>
        <w:numPr>
          <w:ilvl w:val="1"/>
          <w:numId w:val="4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12142">
        <w:rPr>
          <w:rFonts w:ascii="Times New Roman" w:hAnsi="Times New Roman" w:cs="Times New Roman"/>
          <w:sz w:val="28"/>
          <w:szCs w:val="28"/>
          <w:lang w:val="vi-VN"/>
        </w:rPr>
        <w:t>Huấn luyện bộ phân lớp từ tập training.</w:t>
      </w:r>
    </w:p>
    <w:p w14:paraId="12D75602" w14:textId="77777777" w:rsidR="00012142" w:rsidRPr="00FD084E" w:rsidRDefault="00012142" w:rsidP="003B21CB">
      <w:pPr>
        <w:pStyle w:val="ListParagraph"/>
        <w:numPr>
          <w:ilvl w:val="1"/>
          <w:numId w:val="4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12142">
        <w:rPr>
          <w:rFonts w:ascii="Times New Roman" w:hAnsi="Times New Roman" w:cs="Times New Roman"/>
          <w:sz w:val="28"/>
          <w:szCs w:val="28"/>
          <w:lang w:val="vi-VN"/>
        </w:rPr>
        <w:t>Đánh giá kết quả từ tập testing.</w:t>
      </w:r>
    </w:p>
    <w:sectPr w:rsidR="00012142" w:rsidRPr="00FD084E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AEF14C" w14:textId="77777777" w:rsidR="00F115A9" w:rsidRDefault="00F115A9" w:rsidP="00806912">
      <w:pPr>
        <w:spacing w:after="0" w:line="240" w:lineRule="auto"/>
      </w:pPr>
      <w:r>
        <w:separator/>
      </w:r>
    </w:p>
  </w:endnote>
  <w:endnote w:type="continuationSeparator" w:id="0">
    <w:p w14:paraId="16AAC459" w14:textId="77777777" w:rsidR="00F115A9" w:rsidRDefault="00F115A9" w:rsidP="008069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R11">
    <w:altName w:val="Cambria"/>
    <w:panose1 w:val="00000000000000000000"/>
    <w:charset w:val="00"/>
    <w:family w:val="roman"/>
    <w:notTrueType/>
    <w:pitch w:val="default"/>
  </w:font>
  <w:font w:name="B">
    <w:altName w:val="Cambria"/>
    <w:panose1 w:val="00000000000000000000"/>
    <w:charset w:val="00"/>
    <w:family w:val="roman"/>
    <w:notTrueType/>
    <w:pitch w:val="default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998058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9C0882F" w14:textId="77777777" w:rsidR="00666D29" w:rsidRDefault="00666D2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1214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A35621E" w14:textId="77777777" w:rsidR="00666D29" w:rsidRDefault="00666D2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2514C4" w14:textId="77777777" w:rsidR="00F115A9" w:rsidRDefault="00F115A9" w:rsidP="00806912">
      <w:pPr>
        <w:spacing w:after="0" w:line="240" w:lineRule="auto"/>
      </w:pPr>
      <w:r>
        <w:separator/>
      </w:r>
    </w:p>
  </w:footnote>
  <w:footnote w:type="continuationSeparator" w:id="0">
    <w:p w14:paraId="68FEABBB" w14:textId="77777777" w:rsidR="00F115A9" w:rsidRDefault="00F115A9" w:rsidP="008069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07A00"/>
    <w:multiLevelType w:val="hybridMultilevel"/>
    <w:tmpl w:val="61CEB168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17DE48F6"/>
    <w:multiLevelType w:val="hybridMultilevel"/>
    <w:tmpl w:val="7ACECC92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042A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215F7A5E"/>
    <w:multiLevelType w:val="hybridMultilevel"/>
    <w:tmpl w:val="32B83366"/>
    <w:lvl w:ilvl="0" w:tplc="23B2D58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BC5EFD7E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4196A8D8">
      <w:numFmt w:val="bullet"/>
      <w:lvlText w:val=""/>
      <w:lvlJc w:val="left"/>
      <w:pPr>
        <w:ind w:left="2340" w:hanging="360"/>
      </w:pPr>
      <w:rPr>
        <w:rFonts w:ascii="Symbol" w:eastAsiaTheme="minorHAnsi" w:hAnsi="Symbol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264C82"/>
    <w:multiLevelType w:val="hybridMultilevel"/>
    <w:tmpl w:val="4614EC9E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A17A7886">
      <w:numFmt w:val="bullet"/>
      <w:lvlText w:val="-"/>
      <w:lvlJc w:val="left"/>
      <w:pPr>
        <w:ind w:left="1724" w:hanging="360"/>
      </w:pPr>
      <w:rPr>
        <w:rFonts w:ascii="Calibri" w:eastAsia="Calibri" w:hAnsi="Calibri" w:cs="Times New Roman" w:hint="default"/>
        <w:color w:val="auto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2FDD676F"/>
    <w:multiLevelType w:val="hybridMultilevel"/>
    <w:tmpl w:val="CFBC00EE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35222A06"/>
    <w:multiLevelType w:val="hybridMultilevel"/>
    <w:tmpl w:val="AA60C0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C256546"/>
    <w:multiLevelType w:val="hybridMultilevel"/>
    <w:tmpl w:val="E138AB1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58AD1D82"/>
    <w:multiLevelType w:val="hybridMultilevel"/>
    <w:tmpl w:val="7A4C1E46"/>
    <w:lvl w:ilvl="0" w:tplc="F574ED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BE479B9"/>
    <w:multiLevelType w:val="hybridMultilevel"/>
    <w:tmpl w:val="097E8ACA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042A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64DB6BF8"/>
    <w:multiLevelType w:val="hybridMultilevel"/>
    <w:tmpl w:val="8E46A8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5960633"/>
    <w:multiLevelType w:val="hybridMultilevel"/>
    <w:tmpl w:val="2300F820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A17A7886">
      <w:numFmt w:val="bullet"/>
      <w:lvlText w:val="-"/>
      <w:lvlJc w:val="left"/>
      <w:pPr>
        <w:ind w:left="1724" w:hanging="360"/>
      </w:pPr>
      <w:rPr>
        <w:rFonts w:ascii="Calibri" w:eastAsia="Calibri" w:hAnsi="Calibri" w:cs="Times New Roman" w:hint="default"/>
        <w:color w:val="auto"/>
      </w:rPr>
    </w:lvl>
    <w:lvl w:ilvl="2" w:tplc="79AC1790">
      <w:numFmt w:val="bullet"/>
      <w:lvlText w:val=""/>
      <w:lvlJc w:val="left"/>
      <w:pPr>
        <w:ind w:left="2444" w:hanging="360"/>
      </w:pPr>
      <w:rPr>
        <w:rFonts w:ascii="Symbol" w:eastAsiaTheme="minorHAnsi" w:hAnsi="Symbol" w:cs="Times New Roman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6B2651A2"/>
    <w:multiLevelType w:val="hybridMultilevel"/>
    <w:tmpl w:val="6910EE5A"/>
    <w:lvl w:ilvl="0" w:tplc="AA5047C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7A5E4A76"/>
    <w:multiLevelType w:val="hybridMultilevel"/>
    <w:tmpl w:val="AF82BB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1"/>
  </w:num>
  <w:num w:numId="3">
    <w:abstractNumId w:val="1"/>
  </w:num>
  <w:num w:numId="4">
    <w:abstractNumId w:val="10"/>
  </w:num>
  <w:num w:numId="5">
    <w:abstractNumId w:val="4"/>
  </w:num>
  <w:num w:numId="6">
    <w:abstractNumId w:val="0"/>
  </w:num>
  <w:num w:numId="7">
    <w:abstractNumId w:val="5"/>
  </w:num>
  <w:num w:numId="8">
    <w:abstractNumId w:val="6"/>
  </w:num>
  <w:num w:numId="9">
    <w:abstractNumId w:val="8"/>
  </w:num>
  <w:num w:numId="10">
    <w:abstractNumId w:val="3"/>
  </w:num>
  <w:num w:numId="11">
    <w:abstractNumId w:val="7"/>
  </w:num>
  <w:num w:numId="12">
    <w:abstractNumId w:val="12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28DA"/>
    <w:rsid w:val="00003D69"/>
    <w:rsid w:val="00006F41"/>
    <w:rsid w:val="00012142"/>
    <w:rsid w:val="000C0294"/>
    <w:rsid w:val="0011070F"/>
    <w:rsid w:val="001A0DF6"/>
    <w:rsid w:val="002601C7"/>
    <w:rsid w:val="002759D4"/>
    <w:rsid w:val="002923C6"/>
    <w:rsid w:val="002A346E"/>
    <w:rsid w:val="002C3F26"/>
    <w:rsid w:val="002E2095"/>
    <w:rsid w:val="003774A4"/>
    <w:rsid w:val="00384C18"/>
    <w:rsid w:val="003A487E"/>
    <w:rsid w:val="003B0E2E"/>
    <w:rsid w:val="003B21CB"/>
    <w:rsid w:val="003B3819"/>
    <w:rsid w:val="00405957"/>
    <w:rsid w:val="00442C16"/>
    <w:rsid w:val="0047370D"/>
    <w:rsid w:val="00474690"/>
    <w:rsid w:val="004C2239"/>
    <w:rsid w:val="00502498"/>
    <w:rsid w:val="005556EA"/>
    <w:rsid w:val="00573FCF"/>
    <w:rsid w:val="00581E40"/>
    <w:rsid w:val="0058288E"/>
    <w:rsid w:val="00591D73"/>
    <w:rsid w:val="005D12A3"/>
    <w:rsid w:val="00666D29"/>
    <w:rsid w:val="006674CE"/>
    <w:rsid w:val="00697885"/>
    <w:rsid w:val="007B13FC"/>
    <w:rsid w:val="007F7234"/>
    <w:rsid w:val="00806912"/>
    <w:rsid w:val="00833CE5"/>
    <w:rsid w:val="008538AC"/>
    <w:rsid w:val="008A1A79"/>
    <w:rsid w:val="008C1E17"/>
    <w:rsid w:val="008C529B"/>
    <w:rsid w:val="009A671A"/>
    <w:rsid w:val="00A87184"/>
    <w:rsid w:val="00AC5533"/>
    <w:rsid w:val="00AE52EF"/>
    <w:rsid w:val="00B658A2"/>
    <w:rsid w:val="00B928DA"/>
    <w:rsid w:val="00BE5242"/>
    <w:rsid w:val="00C21F10"/>
    <w:rsid w:val="00C546CD"/>
    <w:rsid w:val="00CB59EF"/>
    <w:rsid w:val="00CD381D"/>
    <w:rsid w:val="00CE08AC"/>
    <w:rsid w:val="00CE245C"/>
    <w:rsid w:val="00DA7C76"/>
    <w:rsid w:val="00DD74B6"/>
    <w:rsid w:val="00DE3852"/>
    <w:rsid w:val="00E41D9F"/>
    <w:rsid w:val="00E42EA2"/>
    <w:rsid w:val="00EC46C9"/>
    <w:rsid w:val="00EF0963"/>
    <w:rsid w:val="00F115A9"/>
    <w:rsid w:val="00F307C2"/>
    <w:rsid w:val="00F3744A"/>
    <w:rsid w:val="00FD0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DD85529"/>
  <w15:chartTrackingRefBased/>
  <w15:docId w15:val="{E44865DB-4985-432B-9112-9F8CB627F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B928DA"/>
    <w:rPr>
      <w:rFonts w:ascii="R11" w:hAnsi="R11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B928D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91D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069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6912"/>
  </w:style>
  <w:style w:type="paragraph" w:styleId="Footer">
    <w:name w:val="footer"/>
    <w:basedOn w:val="Normal"/>
    <w:link w:val="FooterChar"/>
    <w:uiPriority w:val="99"/>
    <w:unhideWhenUsed/>
    <w:rsid w:val="008069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6912"/>
  </w:style>
  <w:style w:type="character" w:customStyle="1" w:styleId="fontstyle11">
    <w:name w:val="fontstyle11"/>
    <w:basedOn w:val="DefaultParagraphFont"/>
    <w:rsid w:val="002E2095"/>
    <w:rPr>
      <w:rFonts w:ascii="B" w:hAnsi="B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7</TotalTime>
  <Pages>1</Pages>
  <Words>147</Words>
  <Characters>842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eu Huynh</dc:creator>
  <cp:keywords/>
  <dc:description/>
  <cp:lastModifiedBy>Hieu Huynh</cp:lastModifiedBy>
  <cp:revision>32</cp:revision>
  <dcterms:created xsi:type="dcterms:W3CDTF">2017-09-16T00:41:00Z</dcterms:created>
  <dcterms:modified xsi:type="dcterms:W3CDTF">2019-06-19T15:13:00Z</dcterms:modified>
</cp:coreProperties>
</file>